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1F247BB9" w14:textId="7BD519F3" w:rsidR="005E192E" w:rsidRPr="00D143BD" w:rsidRDefault="00966280">
      <w:pPr>
        <w:rPr>
          <w:b/>
          <w:bCs/>
        </w:rPr>
      </w:pPr>
      <w:r w:rsidRPr="00D143BD">
        <w:rPr>
          <w:b/>
          <w:bCs/>
        </w:rPr>
        <w:t xml:space="preserve">                                                      </w:t>
      </w:r>
      <w:r w:rsidRPr="00D143BD">
        <w:rPr>
          <w:b/>
          <w:bCs/>
        </w:rPr>
        <w:t xml:space="preserve">N-Stearoyl-D-Sphingosine                                  </w:t>
      </w:r>
    </w:p>
    <w:p w14:paraId="14DE4C5F" w14:textId="124D38B9" w:rsidR="00451406" w:rsidRDefault="005E192E">
      <w:r>
        <w:t xml:space="preserve">                                               </w:t>
      </w:r>
      <w:r>
        <w:object w:dxaOrig="3550" w:dyaOrig="1368" w14:anchorId="147863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7.75pt;height:68.25pt" o:ole="">
            <v:imagedata r:id="rId4" o:title=""/>
          </v:shape>
          <o:OLEObject Type="Embed" ProgID="ChemDraw.Document.6.0" ShapeID="_x0000_i1025" DrawAspect="Content" ObjectID="_1778763361" r:id="rId5"/>
        </w:object>
      </w:r>
    </w:p>
    <w:p w14:paraId="2F82EB34" w14:textId="77777777" w:rsidR="005E192E" w:rsidRDefault="005E192E"/>
    <w:p w14:paraId="073D879A" w14:textId="55B4778B" w:rsidR="005E192E" w:rsidRPr="00D143BD" w:rsidRDefault="005E192E" w:rsidP="005E192E">
      <w:pPr>
        <w:rPr>
          <w:b/>
          <w:bCs/>
        </w:rPr>
      </w:pPr>
      <w:r w:rsidRPr="00D143BD">
        <w:rPr>
          <w:b/>
          <w:bCs/>
        </w:rPr>
        <w:t xml:space="preserve">Catalogue number                                         </w:t>
      </w:r>
      <w:r w:rsidR="00966280" w:rsidRPr="00D143BD">
        <w:rPr>
          <w:b/>
          <w:bCs/>
        </w:rPr>
        <w:t xml:space="preserve">                      </w:t>
      </w:r>
      <w:r w:rsidR="00D143BD" w:rsidRPr="00D143BD">
        <w:rPr>
          <w:b/>
          <w:bCs/>
        </w:rPr>
        <w:t xml:space="preserve">    </w:t>
      </w:r>
      <w:r w:rsidR="00966280" w:rsidRPr="00D143BD">
        <w:rPr>
          <w:b/>
          <w:bCs/>
        </w:rPr>
        <w:t xml:space="preserve">     </w:t>
      </w:r>
      <w:r w:rsidRPr="00D143BD">
        <w:rPr>
          <w:b/>
          <w:bCs/>
        </w:rPr>
        <w:t xml:space="preserve">CAS number </w:t>
      </w:r>
    </w:p>
    <w:p w14:paraId="751AE61B" w14:textId="7C1B9164" w:rsidR="005E192E" w:rsidRDefault="005E192E" w:rsidP="005E192E">
      <w:r>
        <w:t xml:space="preserve">     </w:t>
      </w:r>
      <w:r w:rsidR="00D143BD">
        <w:t>S</w:t>
      </w:r>
      <w:r>
        <w:t xml:space="preserve">263050                                                       </w:t>
      </w:r>
      <w:r w:rsidR="00966280">
        <w:t xml:space="preserve">                             </w:t>
      </w:r>
      <w:r>
        <w:t xml:space="preserve">2304-81-6       </w:t>
      </w:r>
    </w:p>
    <w:p w14:paraId="23585820" w14:textId="7FBFB246" w:rsidR="005E192E" w:rsidRPr="00D143BD" w:rsidRDefault="005E192E" w:rsidP="005E192E">
      <w:pPr>
        <w:spacing w:after="0"/>
        <w:rPr>
          <w:b/>
          <w:bCs/>
        </w:rPr>
      </w:pPr>
      <w:r w:rsidRPr="00D143BD">
        <w:rPr>
          <w:b/>
          <w:bCs/>
        </w:rPr>
        <w:t xml:space="preserve">Molecular Formula                                       </w:t>
      </w:r>
      <w:r w:rsidR="00966280" w:rsidRPr="00D143BD">
        <w:rPr>
          <w:b/>
          <w:bCs/>
        </w:rPr>
        <w:t xml:space="preserve">                           </w:t>
      </w:r>
      <w:r w:rsidRPr="00D143BD">
        <w:rPr>
          <w:b/>
          <w:bCs/>
        </w:rPr>
        <w:t xml:space="preserve">Molecular Weight </w:t>
      </w:r>
    </w:p>
    <w:p w14:paraId="6DE9BD4E" w14:textId="77777777" w:rsidR="005E192E" w:rsidRDefault="005E192E" w:rsidP="005E192E">
      <w:pPr>
        <w:spacing w:after="0"/>
      </w:pPr>
      <w:r>
        <w:t xml:space="preserve">     </w:t>
      </w:r>
    </w:p>
    <w:p w14:paraId="4DA2B178" w14:textId="23014BCE" w:rsidR="005E192E" w:rsidRDefault="005E192E" w:rsidP="005E192E">
      <w:pPr>
        <w:spacing w:after="0"/>
      </w:pPr>
      <w:r>
        <w:t xml:space="preserve">   C</w:t>
      </w:r>
      <w:r w:rsidRPr="005E192E">
        <w:rPr>
          <w:vertAlign w:val="subscript"/>
        </w:rPr>
        <w:t>36</w:t>
      </w:r>
      <w:r>
        <w:t>H</w:t>
      </w:r>
      <w:r w:rsidRPr="005E192E">
        <w:rPr>
          <w:vertAlign w:val="subscript"/>
        </w:rPr>
        <w:t>71</w:t>
      </w:r>
      <w:r>
        <w:t>NO</w:t>
      </w:r>
      <w:r w:rsidRPr="005E192E">
        <w:rPr>
          <w:vertAlign w:val="subscript"/>
        </w:rPr>
        <w:t>3</w:t>
      </w:r>
      <w:r>
        <w:t xml:space="preserve">                                                             </w:t>
      </w:r>
      <w:r w:rsidR="00966280">
        <w:t xml:space="preserve">                            </w:t>
      </w:r>
      <w:r>
        <w:t>565.97</w:t>
      </w:r>
    </w:p>
    <w:p w14:paraId="1DBE564C" w14:textId="77777777" w:rsidR="00C407BE" w:rsidRDefault="00C407BE" w:rsidP="005E192E">
      <w:pPr>
        <w:spacing w:after="0"/>
      </w:pPr>
    </w:p>
    <w:p w14:paraId="10AE38B8" w14:textId="22C5DF85" w:rsidR="00C407BE" w:rsidRPr="00D143BD" w:rsidRDefault="00C407BE" w:rsidP="005E192E">
      <w:pPr>
        <w:spacing w:after="0"/>
        <w:rPr>
          <w:b/>
          <w:bCs/>
        </w:rPr>
      </w:pPr>
      <w:r>
        <w:t xml:space="preserve"> </w:t>
      </w:r>
      <w:r w:rsidRPr="00D143BD">
        <w:rPr>
          <w:b/>
          <w:bCs/>
        </w:rPr>
        <w:t xml:space="preserve">Synonym                                                               </w:t>
      </w:r>
      <w:r w:rsidR="00966280" w:rsidRPr="00D143BD">
        <w:rPr>
          <w:b/>
          <w:bCs/>
        </w:rPr>
        <w:t xml:space="preserve">                               </w:t>
      </w:r>
      <w:r w:rsidRPr="00D143BD">
        <w:rPr>
          <w:b/>
          <w:bCs/>
        </w:rPr>
        <w:t xml:space="preserve">Category </w:t>
      </w:r>
    </w:p>
    <w:p w14:paraId="69EA0951" w14:textId="77777777" w:rsidR="00966280" w:rsidRDefault="00966280" w:rsidP="00966280">
      <w:pPr>
        <w:spacing w:after="0"/>
      </w:pPr>
      <w:r w:rsidRPr="005E192E">
        <w:t>N-((2S,3</w:t>
      </w:r>
      <w:proofErr w:type="gramStart"/>
      <w:r w:rsidRPr="005E192E">
        <w:t>R,E</w:t>
      </w:r>
      <w:proofErr w:type="gramEnd"/>
      <w:r w:rsidRPr="005E192E">
        <w:t>)-1,3-dihydroxyoctadec-4-en-2-yl)</w:t>
      </w:r>
      <w:proofErr w:type="spellStart"/>
      <w:r w:rsidRPr="005E192E">
        <w:t>stearamide</w:t>
      </w:r>
      <w:proofErr w:type="spellEnd"/>
      <w:r>
        <w:t xml:space="preserve">         </w:t>
      </w:r>
      <w:r>
        <w:t>Metabolite</w:t>
      </w:r>
    </w:p>
    <w:p w14:paraId="34F40F1D" w14:textId="52744842" w:rsidR="00966280" w:rsidRDefault="00966280" w:rsidP="00966280"/>
    <w:p w14:paraId="105FC3FC" w14:textId="77777777" w:rsidR="00BB3D6E" w:rsidRDefault="00BB3D6E" w:rsidP="005E192E">
      <w:pPr>
        <w:spacing w:after="0"/>
      </w:pPr>
    </w:p>
    <w:p w14:paraId="2117F32C" w14:textId="3B0980E9" w:rsidR="00BB3D6E" w:rsidRDefault="00BB3D6E" w:rsidP="00BB3D6E">
      <w:pPr>
        <w:pStyle w:val="NormalWeb"/>
      </w:pPr>
      <w:r>
        <w:rPr>
          <w:noProof/>
        </w:rPr>
        <w:drawing>
          <wp:inline distT="0" distB="0" distL="0" distR="0" wp14:anchorId="12BABE01" wp14:editId="1C1CB727">
            <wp:extent cx="4819650" cy="1762571"/>
            <wp:effectExtent l="0" t="0" r="0" b="9525"/>
            <wp:docPr id="96577465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1224" cy="17741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08C55F" w14:textId="6D3E4215" w:rsidR="00BB3D6E" w:rsidRDefault="00BB3D6E" w:rsidP="00BB3D6E">
      <w:pPr>
        <w:pStyle w:val="NormalWeb"/>
      </w:pPr>
      <w:r>
        <w:rPr>
          <w:noProof/>
        </w:rPr>
        <w:drawing>
          <wp:inline distT="0" distB="0" distL="0" distR="0" wp14:anchorId="054F6600" wp14:editId="120F910D">
            <wp:extent cx="4943475" cy="1574800"/>
            <wp:effectExtent l="0" t="0" r="9525" b="6350"/>
            <wp:docPr id="1069857701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0751" cy="15771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4AE150" w14:textId="77777777" w:rsidR="00BB3D6E" w:rsidRDefault="00BB3D6E" w:rsidP="005E192E">
      <w:pPr>
        <w:spacing w:after="0"/>
      </w:pPr>
    </w:p>
    <w:sectPr w:rsidR="00BB3D6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429E3"/>
    <w:rsid w:val="000C7348"/>
    <w:rsid w:val="00190790"/>
    <w:rsid w:val="002429E3"/>
    <w:rsid w:val="00307E88"/>
    <w:rsid w:val="00451406"/>
    <w:rsid w:val="005E192E"/>
    <w:rsid w:val="00966280"/>
    <w:rsid w:val="00A277F4"/>
    <w:rsid w:val="00AF69B1"/>
    <w:rsid w:val="00BB3D6E"/>
    <w:rsid w:val="00BC2E7E"/>
    <w:rsid w:val="00C407BE"/>
    <w:rsid w:val="00D143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E9EC2E9"/>
  <w15:chartTrackingRefBased/>
  <w15:docId w15:val="{D195D8E0-EB8E-4F6A-AB55-B0462C0C79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BB3D6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519515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124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076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image" Target="media/image3.jpe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jpeg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1</Pages>
  <Words>121</Words>
  <Characters>696</Characters>
  <Application>Microsoft Office Word</Application>
  <DocSecurity>0</DocSecurity>
  <Lines>5</Lines>
  <Paragraphs>1</Paragraphs>
  <ScaleCrop>false</ScaleCrop>
  <Company/>
  <LinksUpToDate>false</LinksUpToDate>
  <CharactersWithSpaces>8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ajendar dyapa</dc:creator>
  <cp:keywords/>
  <dc:description/>
  <cp:lastModifiedBy>rajendar dyapa</cp:lastModifiedBy>
  <cp:revision>7</cp:revision>
  <dcterms:created xsi:type="dcterms:W3CDTF">2024-06-01T19:55:00Z</dcterms:created>
  <dcterms:modified xsi:type="dcterms:W3CDTF">2024-06-01T20:10:00Z</dcterms:modified>
</cp:coreProperties>
</file>